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screen4x3"/>
  <p:notesSz cx="6858000" cy="9144000"/>
  <p:custDataLst>
    <p:tags r:id="rId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3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tags" Target="tags/tag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60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39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05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68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63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30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5E8BA-DC60-4B90-B41C-2E99493F9ADA}" type="datetimeFigureOut">
              <a:rPr lang="en-US" smtClean="0"/>
              <a:t>7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E8F078-931A-4F6F-9AB7-9093F7FE7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5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MMV639565 Therapeutic Efficacy">
            <a:extLst>
              <a:ext uri="{FF2B5EF4-FFF2-40B4-BE49-F238E27FC236}">
                <a16:creationId xmlns:a16="http://schemas.microsoft.com/office/drawing/2014/main" id="{EC77AE05-6FE1-4484-9D11-7E71C7CEA9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46"/>
          <a:stretch/>
        </p:blipFill>
        <p:spPr bwMode="auto">
          <a:xfrm>
            <a:off x="3665102" y="1614241"/>
            <a:ext cx="5329124" cy="3884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F06A0CE-8ABB-4381-9775-35938F953132}"/>
              </a:ext>
            </a:extLst>
          </p:cNvPr>
          <p:cNvSpPr txBox="1"/>
          <p:nvPr/>
        </p:nvSpPr>
        <p:spPr>
          <a:xfrm>
            <a:off x="1" y="142957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373C18-EBD7-4FD4-9A80-B33242E844D9}"/>
              </a:ext>
            </a:extLst>
          </p:cNvPr>
          <p:cNvSpPr txBox="1"/>
          <p:nvPr/>
        </p:nvSpPr>
        <p:spPr>
          <a:xfrm>
            <a:off x="4691268" y="142957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989A8FC-08AF-4612-B9B5-AC521E4493BE}"/>
              </a:ext>
            </a:extLst>
          </p:cNvPr>
          <p:cNvCxnSpPr>
            <a:cxnSpLocks/>
          </p:cNvCxnSpPr>
          <p:nvPr/>
        </p:nvCxnSpPr>
        <p:spPr>
          <a:xfrm flipH="1">
            <a:off x="3807697" y="1282148"/>
            <a:ext cx="2091" cy="39922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25288D5-4E07-4E64-8CD5-EA04F0A656FC}"/>
              </a:ext>
            </a:extLst>
          </p:cNvPr>
          <p:cNvSpPr txBox="1"/>
          <p:nvPr/>
        </p:nvSpPr>
        <p:spPr>
          <a:xfrm>
            <a:off x="149773" y="3509870"/>
            <a:ext cx="17187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MV639565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H, 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Cl</a:t>
            </a:r>
          </a:p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C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0.091 µ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182547-75B3-4122-8AA9-032FB960AF05}"/>
              </a:ext>
            </a:extLst>
          </p:cNvPr>
          <p:cNvSpPr txBox="1"/>
          <p:nvPr/>
        </p:nvSpPr>
        <p:spPr>
          <a:xfrm>
            <a:off x="1932235" y="3509870"/>
            <a:ext cx="181171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MV669844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OCH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CN</a:t>
            </a:r>
          </a:p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C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0.040 µ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076F81-120C-4D3F-9E3B-A8F2CC658369}"/>
              </a:ext>
            </a:extLst>
          </p:cNvPr>
          <p:cNvSpPr txBox="1"/>
          <p:nvPr/>
        </p:nvSpPr>
        <p:spPr>
          <a:xfrm>
            <a:off x="896549" y="4283114"/>
            <a:ext cx="192071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MV670652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OCF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, R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CN</a:t>
            </a:r>
          </a:p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IC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0.017 µ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11742"/>
              </p:ext>
            </p:extLst>
          </p:nvPr>
        </p:nvGraphicFramePr>
        <p:xfrm>
          <a:off x="533963" y="1495870"/>
          <a:ext cx="2366379" cy="20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4" imgW="1526696" imgH="1299355" progId="ChemDraw.Document.6.0">
                  <p:embed/>
                </p:oleObj>
              </mc:Choice>
              <mc:Fallback>
                <p:oleObj name="CS ChemDraw Drawing" r:id="rId4" imgW="1526696" imgH="1299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963" y="1495870"/>
                        <a:ext cx="2366379" cy="20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2775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8"/>
  <p:tag name="TPFULLVERSION" val="2.1.1.1"/>
  <p:tag name="TPOS" val="2"/>
  <p:tag name="TPLASTSAVEVERSION" val="6.2 PC"/>
  <p:tag name="TPLASTSAVEPRODUCT" val="TurningPoint web for PowerPoint"/>
</p:tagLst>
</file>

<file path=ppt/theme/theme1.xml><?xml version="1.0" encoding="utf-8"?>
<a:theme xmlns:a="http://schemas.openxmlformats.org/drawingml/2006/main" name="Standard slide siz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andard slide size" id="{F3B8126D-D550-4D5E-B689-A3068A29D7E7}" vid="{6A8C7D88-DC7A-45FD-9813-3F58E7D12EE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23</TotalTime>
  <Words>41</Words>
  <Application>Microsoft Office PowerPoint</Application>
  <PresentationFormat>On-screen Show (4:3)</PresentationFormat>
  <Paragraphs>11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Standard slide siz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a Klug</dc:creator>
  <cp:lastModifiedBy>Smith, Chase</cp:lastModifiedBy>
  <cp:revision>7</cp:revision>
  <dcterms:created xsi:type="dcterms:W3CDTF">2019-08-24T14:11:55Z</dcterms:created>
  <dcterms:modified xsi:type="dcterms:W3CDTF">2021-07-21T15:09:09Z</dcterms:modified>
</cp:coreProperties>
</file>